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94" r:id="rId3"/>
    <p:sldId id="385" r:id="rId4"/>
    <p:sldId id="386" r:id="rId5"/>
    <p:sldId id="387" r:id="rId6"/>
    <p:sldId id="388" r:id="rId7"/>
    <p:sldId id="389" r:id="rId8"/>
    <p:sldId id="390" r:id="rId9"/>
    <p:sldId id="395" r:id="rId10"/>
    <p:sldId id="375" r:id="rId11"/>
    <p:sldId id="364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8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physicsclassroom.com/class/waves/u10l1c.cfm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gif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8626" y="76457"/>
            <a:ext cx="891539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es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turning to linear case;     continuum limit --</a:t>
            </a:r>
          </a:p>
          <a:p>
            <a:r>
              <a:rPr lang="en-US" sz="2400" dirty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4"/>
              </a:rPr>
              <a:t>http://www.physicsclassroom.com/class/waves/u10l1c.cfm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4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5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96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7"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8"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9"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0" name="数式" r:id="rId16" imgW="3187440" imgH="1066680" progId="Equation.3">
                  <p:embed/>
                </p:oleObj>
              </mc:Choice>
              <mc:Fallback>
                <p:oleObj name="数式" r:id="rId16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5"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6" name="Equation" r:id="rId5" imgW="2323800" imgH="1091880" progId="Equation.DSMT4">
                  <p:embed/>
                </p:oleObj>
              </mc:Choice>
              <mc:Fallback>
                <p:oleObj name="Equation" r:id="rId5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2124"/>
              </p:ext>
            </p:extLst>
          </p:nvPr>
        </p:nvGraphicFramePr>
        <p:xfrm>
          <a:off x="685800" y="4114800"/>
          <a:ext cx="38973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6" name="数式" r:id="rId3" imgW="1726920" imgH="825480" progId="Equation.3">
                  <p:embed/>
                </p:oleObj>
              </mc:Choice>
              <mc:Fallback>
                <p:oleObj name="数式" r:id="rId3" imgW="172692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9731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9"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3"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"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7"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1"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895392-8855-41B5-943D-62388135DA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005"/>
            <a:ext cx="6500857" cy="6183037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1125005" y="4267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2"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050"/>
              </p:ext>
            </p:extLst>
          </p:nvPr>
        </p:nvGraphicFramePr>
        <p:xfrm>
          <a:off x="414338" y="623888"/>
          <a:ext cx="8053387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0" name="Equation" r:id="rId3" imgW="3568680" imgH="1790640" progId="Equation.DSMT4">
                  <p:embed/>
                </p:oleObj>
              </mc:Choice>
              <mc:Fallback>
                <p:oleObj name="Equation" r:id="rId3" imgW="356868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23888"/>
                        <a:ext cx="8053387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1"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1"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2"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9" name="数式" r:id="rId4" imgW="1447560" imgH="393480" progId="Equation.3">
                  <p:embed/>
                </p:oleObj>
              </mc:Choice>
              <mc:Fallback>
                <p:oleObj name="数式" r:id="rId4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0"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1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2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2"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7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8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09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0"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11"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2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3"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4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5"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1524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8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3749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75560" y="4318927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2193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1635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2550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42</TotalTime>
  <Words>299</Words>
  <Application>Microsoft Office PowerPoint</Application>
  <PresentationFormat>On-screen Show (4:3)</PresentationFormat>
  <Paragraphs>8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9</cp:revision>
  <cp:lastPrinted>2019-09-30T02:29:19Z</cp:lastPrinted>
  <dcterms:created xsi:type="dcterms:W3CDTF">2012-01-10T18:32:24Z</dcterms:created>
  <dcterms:modified xsi:type="dcterms:W3CDTF">2019-09-30T02:29:31Z</dcterms:modified>
</cp:coreProperties>
</file>